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-126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pPr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microsoft.com/office/2007/relationships/hdphoto" Target="../media/hdphoto3.wdp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slide" Target="slide9.xml"/><Relationship Id="rId12" Type="http://schemas.openxmlformats.org/officeDocument/2006/relationships/image" Target="../media/image45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8.png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5" Type="http://schemas.openxmlformats.org/officeDocument/2006/relationships/audio" Target="../media/audio2.wav"/><Relationship Id="rId15" Type="http://schemas.openxmlformats.org/officeDocument/2006/relationships/image" Target="../media/image47.png"/><Relationship Id="rId10" Type="http://schemas.openxmlformats.org/officeDocument/2006/relationships/image" Target="../media/image44.png"/><Relationship Id="rId19" Type="http://schemas.openxmlformats.org/officeDocument/2006/relationships/oleObject" Target="../embeddings/oleObject13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7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45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45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0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4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2" Type="http://schemas.openxmlformats.org/officeDocument/2006/relationships/image" Target="../media/image6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8.png"/><Relationship Id="rId11" Type="http://schemas.openxmlformats.org/officeDocument/2006/relationships/image" Target="../media/image62.png"/><Relationship Id="rId5" Type="http://schemas.openxmlformats.org/officeDocument/2006/relationships/image" Target="../media/image57.png"/><Relationship Id="rId10" Type="http://schemas.openxmlformats.org/officeDocument/2006/relationships/image" Target="../media/image36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35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36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37.jpeg"/><Relationship Id="rId4" Type="http://schemas.openxmlformats.org/officeDocument/2006/relationships/slide" Target="slide10.xml"/><Relationship Id="rId9" Type="http://schemas.openxmlformats.org/officeDocument/2006/relationships/image" Target="../media/image3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xmlns="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p:oleObj spid="_x0000_s4098" name="Equation" r:id="rId17" imgW="419040" imgH="17748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p:oleObj spid="_x0000_s4099" name="Equation" r:id="rId18" imgW="495000" imgH="17748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p:oleObj spid="_x0000_s4100" name="Equation" r:id="rId19" imgW="507960" imgH="17748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p:oleObj spid="_x0000_s4101" name="Equation" r:id="rId20" imgW="49500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 xmlns="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=""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5254349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=""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xmlns="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/>
                </a:r>
              </a:p>
            </p:txBody>
          </p:sp>
        </mc:Choice>
        <mc:Fallback>
          <p:sp>
            <p:nvSpPr>
              <p:cNvPr id="5" name="Text Box 10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=""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=""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=""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=""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=""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xmlns="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=""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=""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=""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=""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=""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=""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=""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=""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=""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=""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=""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=""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=""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xmlns="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hú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á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con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họ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smtClean="0">
                <a:solidFill>
                  <a:schemeClr val="bg1"/>
                </a:solidFill>
                <a:latin typeface="Rockwell" panose="02060603020205020403" pitchFamily="18" charset="0"/>
              </a:rPr>
              <a:t>tốt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p:oleObj spid="_x0000_s1026" name="Equation" r:id="rId3" imgW="3454200" imgH="482400" progId="Equation.DSMT4">
              <p:embed/>
            </p:oleObj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p:oleObj spid="_x0000_s1027" name="Equation" r:id="rId4" imgW="3085920" imgH="482400" progId="Equation.DSMT4">
              <p:embed/>
            </p:oleObj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p:oleObj spid="_x0000_s1028" name="Equation" r:id="rId5" imgW="3085920" imgH="482400" progId="Equation.DSMT4">
              <p:embed/>
            </p:oleObj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p:oleObj spid="_x0000_s1029" name="Equation" r:id="rId6" imgW="3047760" imgH="393480" progId="Equation.DSMT4">
              <p:embed/>
            </p:oleObj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=""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p:oleObj spid="_x0000_s1030" name="Equation" r:id="rId7" imgW="1942920" imgH="482400" progId="Equation.DSMT4">
              <p:embed/>
            </p:oleObj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=""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=""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="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/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Text Box 10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=""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=""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=""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=""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=""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xmlns="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xmlns="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/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/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/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=""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=""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xmlns="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=""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=""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p:oleObj spid="_x0000_s2050" name="Equation" r:id="rId6" imgW="2323800" imgH="507960" progId="Equation.DSMT4">
              <p:embed/>
            </p:oleObj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=""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=""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p:oleObj spid="_x0000_s2051" name="Equation" r:id="rId7" imgW="1282680" imgH="533160" progId="Equation.DSMT4">
              <p:embed/>
            </p:oleObj>
          </a:graphicData>
        </a:graphic>
      </p:graphicFrame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p:oleObj spid="_x0000_s2052" name="Equation" r:id="rId8" imgW="1028520" imgH="482400" progId="Equation.DSMT4">
              <p:embed/>
            </p:oleObj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=""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=""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xmlns="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=""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=""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xmlns="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=""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p:oleObj spid="_x0000_s3074" name="Equation" r:id="rId4" imgW="1295280" imgH="533160" progId="Equation.DSMT4">
              <p:embed/>
            </p:oleObj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p:oleObj spid="_x0000_s3075" name="Equation" r:id="rId5" imgW="1384200" imgH="482400" progId="Equation.DSMT4">
              <p:embed/>
            </p:oleObj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=""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xmlns="" val="6416352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=""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=""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71</TotalTime>
  <Words>1047</Words>
  <Application>Microsoft Office PowerPoint</Application>
  <PresentationFormat>Custom</PresentationFormat>
  <Paragraphs>136</Paragraphs>
  <Slides>1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1_Office Theme</vt:lpstr>
      <vt:lpstr>Equation</vt:lpstr>
      <vt:lpstr>ĐẠI SỐ 6 Bài 1 – Tiết 2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Chúc các con học tố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</cp:lastModifiedBy>
  <cp:revision>14</cp:revision>
  <dcterms:created xsi:type="dcterms:W3CDTF">2021-06-07T13:44:30Z</dcterms:created>
  <dcterms:modified xsi:type="dcterms:W3CDTF">2021-09-06T15:5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